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8391DE" w14:textId="12479C8D" w:rsidR="003C7767" w:rsidRPr="00A824D2" w:rsidRDefault="00800747" w:rsidP="00800747">
      <w:pPr>
        <w:rPr>
          <w:rFonts w:cstheme="minorHAnsi"/>
          <w:sz w:val="24"/>
          <w:szCs w:val="24"/>
        </w:rPr>
      </w:pPr>
      <w:bookmarkStart w:id="0" w:name="_GoBack"/>
      <w:bookmarkEnd w:id="0"/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9F57C2">
        <w:rPr>
          <w:rFonts w:cstheme="minorHAnsi"/>
          <w:sz w:val="24"/>
          <w:szCs w:val="24"/>
        </w:rPr>
        <w:t>8</w:t>
      </w:r>
      <w:r w:rsidR="003C7767">
        <w:rPr>
          <w:rFonts w:cstheme="minorHAnsi"/>
          <w:sz w:val="24"/>
          <w:szCs w:val="24"/>
        </w:rPr>
        <w:t>.6.</w:t>
      </w:r>
      <w:r>
        <w:rPr>
          <w:rFonts w:cstheme="minorHAnsi"/>
          <w:sz w:val="24"/>
          <w:szCs w:val="24"/>
        </w:rPr>
        <w:t>će</w:t>
      </w:r>
      <w:r w:rsidR="00A824D2">
        <w:rPr>
          <w:rFonts w:cstheme="minorHAnsi"/>
          <w:sz w:val="24"/>
          <w:szCs w:val="24"/>
        </w:rPr>
        <w:t>te</w:t>
      </w:r>
      <w:r>
        <w:rPr>
          <w:rFonts w:cstheme="minorHAnsi"/>
          <w:sz w:val="24"/>
          <w:szCs w:val="24"/>
        </w:rPr>
        <w:t xml:space="preserve"> </w:t>
      </w:r>
      <w:r w:rsidR="009F57C2">
        <w:rPr>
          <w:rFonts w:cstheme="minorHAnsi"/>
          <w:sz w:val="24"/>
          <w:szCs w:val="24"/>
        </w:rPr>
        <w:t xml:space="preserve">upoznati što su </w:t>
      </w:r>
      <w:r w:rsidR="009F57C2" w:rsidRPr="00CC621B">
        <w:rPr>
          <w:rFonts w:cstheme="minorHAnsi"/>
          <w:b/>
          <w:bCs/>
          <w:sz w:val="24"/>
          <w:szCs w:val="24"/>
        </w:rPr>
        <w:t>bjelančevine</w:t>
      </w:r>
      <w:r w:rsidR="00CC621B" w:rsidRPr="00CC621B">
        <w:rPr>
          <w:rFonts w:cstheme="minorHAnsi"/>
          <w:b/>
          <w:bCs/>
          <w:sz w:val="24"/>
          <w:szCs w:val="24"/>
        </w:rPr>
        <w:t xml:space="preserve"> ili proteini.</w:t>
      </w:r>
      <w:r w:rsidR="00A824D2" w:rsidRPr="00A824D2">
        <w:rPr>
          <w:rFonts w:cstheme="minorHAnsi"/>
          <w:sz w:val="24"/>
          <w:szCs w:val="24"/>
        </w:rPr>
        <w:t>Već ste puno puta čuli za te spojeve.</w:t>
      </w:r>
    </w:p>
    <w:p w14:paraId="2FFF7CCA" w14:textId="1289CCD4" w:rsidR="00800747" w:rsidRDefault="003C7767" w:rsidP="00800747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r w:rsidR="00800747">
        <w:rPr>
          <w:rFonts w:cstheme="minorHAnsi"/>
          <w:sz w:val="24"/>
          <w:szCs w:val="24"/>
        </w:rPr>
        <w:t>Vaše aktivnosti su slijedeće</w:t>
      </w:r>
      <w:r w:rsidR="00895E3A">
        <w:rPr>
          <w:rFonts w:cstheme="minorHAnsi"/>
          <w:sz w:val="24"/>
          <w:szCs w:val="24"/>
        </w:rPr>
        <w:t>: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7022B6D6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CC621B">
        <w:rPr>
          <w:b/>
          <w:bCs/>
          <w:color w:val="C00000"/>
          <w:sz w:val="24"/>
          <w:szCs w:val="24"/>
        </w:rPr>
        <w:t>Proteini</w:t>
      </w:r>
    </w:p>
    <w:p w14:paraId="1B566D67" w14:textId="4E34BAE2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 w:rsidR="00CC621B">
          <w:rPr>
            <w:rStyle w:val="Hiperveza"/>
          </w:rPr>
          <w:t>https://www.youtube.com/watch?v=BpIV3x8CQUE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0E8C1C3E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</w:t>
      </w:r>
      <w:r w:rsidR="00CB05C2">
        <w:rPr>
          <w:rFonts w:cstheme="minorHAnsi"/>
          <w:b/>
          <w:bCs/>
          <w:sz w:val="24"/>
          <w:szCs w:val="24"/>
        </w:rPr>
        <w:t>3</w:t>
      </w:r>
      <w:r w:rsidR="00CC621B">
        <w:rPr>
          <w:rFonts w:cstheme="minorHAnsi"/>
          <w:b/>
          <w:bCs/>
          <w:sz w:val="24"/>
          <w:szCs w:val="24"/>
        </w:rPr>
        <w:t>6</w:t>
      </w:r>
      <w:r w:rsidRPr="003A672D">
        <w:rPr>
          <w:rFonts w:cstheme="minorHAnsi"/>
          <w:b/>
          <w:bCs/>
          <w:sz w:val="24"/>
          <w:szCs w:val="24"/>
        </w:rPr>
        <w:t>-1</w:t>
      </w:r>
      <w:r w:rsidR="00CB05C2">
        <w:rPr>
          <w:rFonts w:cstheme="minorHAnsi"/>
          <w:b/>
          <w:bCs/>
          <w:sz w:val="24"/>
          <w:szCs w:val="24"/>
        </w:rPr>
        <w:t>3</w:t>
      </w:r>
      <w:r w:rsidR="00CC621B">
        <w:rPr>
          <w:rFonts w:cstheme="minorHAnsi"/>
          <w:b/>
          <w:bCs/>
          <w:sz w:val="24"/>
          <w:szCs w:val="24"/>
        </w:rPr>
        <w:t>8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1059ADC3" w:rsid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6BC5E84A" w14:textId="77777777" w:rsidR="00E410B4" w:rsidRDefault="00E410B4" w:rsidP="00E410B4">
      <w:pPr>
        <w:jc w:val="center"/>
        <w:rPr>
          <w:rFonts w:ascii="Arial" w:hAnsi="Arial" w:cs="Arial"/>
          <w:b/>
        </w:rPr>
      </w:pPr>
      <w:r w:rsidRPr="00422E22">
        <w:rPr>
          <w:rFonts w:ascii="Arial" w:hAnsi="Arial" w:cs="Arial"/>
          <w:b/>
        </w:rPr>
        <w:t xml:space="preserve">PLAN PLOČE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E410B4" w:rsidRPr="00FA6C92" w14:paraId="1998EEF5" w14:textId="77777777" w:rsidTr="00B9335B">
        <w:tc>
          <w:tcPr>
            <w:tcW w:w="9288" w:type="dxa"/>
          </w:tcPr>
          <w:p w14:paraId="226D514D" w14:textId="77777777" w:rsidR="00E410B4" w:rsidRPr="00FA6C92" w:rsidRDefault="00E410B4" w:rsidP="00B9335B">
            <w:pPr>
              <w:spacing w:before="120"/>
              <w:jc w:val="center"/>
              <w:rPr>
                <w:rFonts w:ascii="Arial" w:eastAsia="Times New Roman" w:hAnsi="Arial" w:cs="Arial"/>
                <w:szCs w:val="20"/>
                <w:u w:val="single"/>
              </w:rPr>
            </w:pPr>
            <w:r w:rsidRPr="00FA6C92">
              <w:rPr>
                <w:rFonts w:ascii="Arial" w:eastAsia="Times New Roman" w:hAnsi="Arial" w:cs="Arial"/>
                <w:b/>
                <w:szCs w:val="20"/>
                <w:u w:val="single"/>
              </w:rPr>
              <w:t>AMINOKISELINE I BJELANČEVINE</w:t>
            </w:r>
          </w:p>
          <w:p w14:paraId="56D4B889" w14:textId="77777777" w:rsidR="00E410B4" w:rsidRPr="00FA6C92" w:rsidRDefault="00E410B4" w:rsidP="00B9335B">
            <w:pPr>
              <w:pStyle w:val="Odlomakpopisa"/>
              <w:numPr>
                <w:ilvl w:val="0"/>
                <w:numId w:val="24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namirnice bogate bjelančevinama: meso, ribe, jaja, mlijeko i mliječni proizvodi.</w:t>
            </w:r>
          </w:p>
          <w:p w14:paraId="39B83723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bjelančevine su prirodni polimeri (makromolekule) građeni od </w:t>
            </w:r>
            <w:r w:rsidRPr="00FA6C92">
              <w:rPr>
                <w:rFonts w:ascii="Arial" w:eastAsia="Times New Roman" w:hAnsi="Arial" w:cs="Arial"/>
                <w:b/>
                <w:i/>
                <w:szCs w:val="20"/>
              </w:rPr>
              <w:t>aminokiselina</w:t>
            </w:r>
          </w:p>
          <w:p w14:paraId="6B280B9C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u organizmu ponajprije sudjeluju u izgradnji tkiva i kostiju te u prijenosu kisika </w:t>
            </w:r>
            <w:r w:rsidRPr="00FA6C92">
              <w:rPr>
                <w:rFonts w:ascii="Arial" w:eastAsia="Times New Roman" w:hAnsi="Arial" w:cs="Arial"/>
                <w:i/>
                <w:szCs w:val="20"/>
              </w:rPr>
              <w:t>(mioglobin, hemoglobin</w:t>
            </w:r>
            <w:r w:rsidRPr="00FA6C92">
              <w:rPr>
                <w:rFonts w:ascii="Arial" w:eastAsia="Times New Roman" w:hAnsi="Arial" w:cs="Arial"/>
                <w:szCs w:val="20"/>
              </w:rPr>
              <w:t>)</w:t>
            </w:r>
          </w:p>
          <w:p w14:paraId="7A524DF7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aminokiseline su organske molekule koje sadržavaju dvije karakteristične skupine: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amino-skupinu</w:t>
            </w:r>
            <w:r w:rsidRPr="00FA6C92">
              <w:rPr>
                <w:rFonts w:ascii="Arial" w:eastAsia="Times New Roman" w:hAnsi="Arial" w:cs="Arial"/>
                <w:szCs w:val="20"/>
              </w:rPr>
              <w:t xml:space="preserve"> i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karboksilnu skupinu</w:t>
            </w:r>
          </w:p>
          <w:p w14:paraId="4285E4F5" w14:textId="77777777" w:rsidR="00E410B4" w:rsidRPr="00FA6C92" w:rsidRDefault="00E410B4" w:rsidP="00B9335B">
            <w:pPr>
              <w:rPr>
                <w:rFonts w:ascii="Arial" w:eastAsia="Times New Roman" w:hAnsi="Arial" w:cs="Arial"/>
                <w:szCs w:val="20"/>
              </w:rPr>
            </w:pPr>
          </w:p>
          <w:p w14:paraId="25AD57F5" w14:textId="77777777" w:rsidR="00E410B4" w:rsidRPr="00FA6C92" w:rsidRDefault="00E410B4" w:rsidP="00B9335B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eastAsia="Times New Roman"/>
                <w:szCs w:val="20"/>
              </w:rPr>
              <w:object w:dxaOrig="2701" w:dyaOrig="1699" w14:anchorId="78F960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85.2pt" o:ole="">
                  <v:imagedata r:id="rId6" o:title=""/>
                </v:shape>
                <o:OLEObject Type="Embed" ProgID="ChemDraw.Document.6.0" ShapeID="_x0000_i1025" DrawAspect="Content" ObjectID="_1653109174" r:id="rId7"/>
              </w:object>
            </w:r>
          </w:p>
          <w:p w14:paraId="06141A63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skupina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–R</w:t>
            </w:r>
            <w:r w:rsidRPr="00FA6C92">
              <w:rPr>
                <w:rFonts w:ascii="Arial" w:eastAsia="Times New Roman" w:hAnsi="Arial" w:cs="Arial"/>
                <w:szCs w:val="20"/>
              </w:rPr>
              <w:t xml:space="preserve"> različita je za različite aminokiseline</w:t>
            </w:r>
          </w:p>
          <w:p w14:paraId="4C450D46" w14:textId="77777777" w:rsidR="00E410B4" w:rsidRPr="00FA6C92" w:rsidRDefault="00E410B4" w:rsidP="00B9335B">
            <w:pPr>
              <w:spacing w:before="240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i/>
                <w:szCs w:val="20"/>
              </w:rPr>
              <w:t>Primjeri</w:t>
            </w:r>
          </w:p>
          <w:p w14:paraId="101B10F2" w14:textId="77777777" w:rsidR="00E410B4" w:rsidRPr="00FA6C92" w:rsidRDefault="00E410B4" w:rsidP="00B9335B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eastAsia="Times New Roman"/>
                <w:szCs w:val="20"/>
              </w:rPr>
              <w:object w:dxaOrig="3851" w:dyaOrig="1641" w14:anchorId="11F1D32F">
                <v:shape id="_x0000_i1026" type="#_x0000_t75" style="width:192.6pt;height:82.2pt" o:ole="">
                  <v:imagedata r:id="rId8" o:title=""/>
                </v:shape>
                <o:OLEObject Type="Embed" ProgID="ChemDraw.Document.6.0" ShapeID="_x0000_i1026" DrawAspect="Content" ObjectID="_1653109175" r:id="rId9"/>
              </w:object>
            </w:r>
          </w:p>
          <w:p w14:paraId="7965D792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 xml:space="preserve">u sastav prirodnih bjelančevina ulazi 20 aminokiselina </w:t>
            </w:r>
          </w:p>
          <w:p w14:paraId="530BFD11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 xml:space="preserve">aminokiseline se međusobno povezuju </w:t>
            </w:r>
            <w:r w:rsidRPr="00FA6C92">
              <w:rPr>
                <w:rFonts w:ascii="Arial" w:hAnsi="Arial" w:cs="Arial"/>
                <w:b/>
                <w:szCs w:val="20"/>
              </w:rPr>
              <w:t>peptidnom vezom</w:t>
            </w:r>
          </w:p>
          <w:p w14:paraId="0DF846ED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povezivanjem dviju istih ili raznovrsnih molekula aminokiselina nastaje dipeptid:</w:t>
            </w:r>
          </w:p>
          <w:p w14:paraId="08C5AC19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Arial" w:hAnsi="Arial" w:cs="Arial"/>
                <w:szCs w:val="20"/>
              </w:rPr>
            </w:pPr>
          </w:p>
          <w:p w14:paraId="2267DED3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</w:pPr>
            <w:r w:rsidRPr="00FA6C92">
              <w:object w:dxaOrig="8665" w:dyaOrig="2021" w14:anchorId="053F6302">
                <v:shape id="_x0000_i1027" type="#_x0000_t75" style="width:433.2pt;height:100.8pt" o:ole="">
                  <v:imagedata r:id="rId10" o:title=""/>
                </v:shape>
                <o:OLEObject Type="Embed" ProgID="ChemDraw.Document.6.0" ShapeID="_x0000_i1027" DrawAspect="Content" ObjectID="_1653109176" r:id="rId11"/>
              </w:object>
            </w:r>
          </w:p>
          <w:p w14:paraId="05DC10C9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Arial" w:hAnsi="Arial" w:cs="Arial"/>
                <w:szCs w:val="20"/>
              </w:rPr>
            </w:pPr>
          </w:p>
          <w:p w14:paraId="667C911C" w14:textId="77777777" w:rsidR="00E410B4" w:rsidRPr="00FA6C92" w:rsidRDefault="00E410B4" w:rsidP="00E410B4">
            <w:pPr>
              <w:pStyle w:val="Odlomakpopisa"/>
              <w:numPr>
                <w:ilvl w:val="0"/>
                <w:numId w:val="23"/>
              </w:numPr>
              <w:spacing w:after="0"/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povezivanjem nekoliko stotina ili tisuća aminokiselina nastaju bjelančevine ili proteini</w:t>
            </w:r>
          </w:p>
          <w:p w14:paraId="53D7D1D0" w14:textId="77777777" w:rsidR="00E410B4" w:rsidRPr="00FA6C92" w:rsidRDefault="00E410B4" w:rsidP="00E410B4">
            <w:pPr>
              <w:pStyle w:val="Odlomakpopisa"/>
              <w:numPr>
                <w:ilvl w:val="0"/>
                <w:numId w:val="23"/>
              </w:numPr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svojstva proteina ovise o broju, redoslijedu i vrstama povezanih aminokiselina</w:t>
            </w:r>
          </w:p>
        </w:tc>
      </w:tr>
    </w:tbl>
    <w:p w14:paraId="769EA828" w14:textId="7507C661" w:rsidR="00577A7A" w:rsidRDefault="00577A7A"/>
    <w:p w14:paraId="0F8881AB" w14:textId="77777777" w:rsidR="00A279EA" w:rsidRDefault="00800747" w:rsidP="00A279EA">
      <w:pPr>
        <w:rPr>
          <w:b/>
          <w:bCs/>
          <w:color w:val="FF0000"/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0DE90BD7" w14:textId="11D5D433" w:rsid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</w:pPr>
      <w:r>
        <w:t xml:space="preserve">Što su bjelančevine (proteini)? </w:t>
      </w:r>
    </w:p>
    <w:p w14:paraId="73BFDC24" w14:textId="3B61F6AD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Koja je </w:t>
      </w:r>
      <w:r w:rsidR="00A824D2">
        <w:t>osnovn</w:t>
      </w:r>
      <w:r w:rsidR="006464DB">
        <w:t>a</w:t>
      </w:r>
      <w:r>
        <w:t xml:space="preserve"> zadaća bjelančevina u tijelu?</w:t>
      </w:r>
    </w:p>
    <w:p w14:paraId="6CD2D7CF" w14:textId="77777777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 w:cstheme="minorHAnsi"/>
        </w:rPr>
      </w:pPr>
      <w:r w:rsidRPr="00CC621B">
        <w:rPr>
          <w:rFonts w:cstheme="minorHAnsi"/>
        </w:rPr>
        <w:t>Što su aminokiseline?</w:t>
      </w:r>
    </w:p>
    <w:p w14:paraId="4B6B5067" w14:textId="1D9B6087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 w:cstheme="minorHAnsi"/>
        </w:rPr>
      </w:pPr>
      <w:r>
        <w:t xml:space="preserve"> Koje su funkcijske skupine zajedničke svim aminokiselinama?</w:t>
      </w:r>
    </w:p>
    <w:p w14:paraId="51E95970" w14:textId="15C2DC97" w:rsidR="00CC621B" w:rsidRDefault="00AC3459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sdt>
        <w:sdtPr>
          <w:rPr>
            <w:iCs/>
          </w:rPr>
          <w:id w:val="-717439469"/>
        </w:sdtPr>
        <w:sdtEndPr>
          <w:rPr>
            <w:iCs w:val="0"/>
          </w:rPr>
        </w:sdtEndPr>
        <w:sdtContent/>
      </w:sdt>
      <w:r w:rsidR="00CC621B">
        <w:t xml:space="preserve">–COOH  i  −COO </w:t>
      </w:r>
    </w:p>
    <w:p w14:paraId="25A9F017" w14:textId="77777777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>
        <w:t>–NH</w:t>
      </w:r>
      <w:r w:rsidRPr="00CC621B">
        <w:rPr>
          <w:vertAlign w:val="subscript"/>
        </w:rPr>
        <w:t>4</w:t>
      </w:r>
      <w:r>
        <w:t xml:space="preserve">  i  −OH</w:t>
      </w:r>
    </w:p>
    <w:p w14:paraId="3A55E564" w14:textId="77777777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>
        <w:t>–NH</w:t>
      </w:r>
      <w:r w:rsidRPr="00CC621B">
        <w:rPr>
          <w:vertAlign w:val="subscript"/>
        </w:rPr>
        <w:t>2</w:t>
      </w:r>
      <w:r>
        <w:t xml:space="preserve">  i  −COO</w:t>
      </w:r>
    </w:p>
    <w:p w14:paraId="61A41CCD" w14:textId="5565B822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 w:rsidRPr="00CC621B">
        <w:rPr>
          <w:iCs/>
        </w:rPr>
        <w:t>-</w:t>
      </w:r>
      <w:r>
        <w:t>NH</w:t>
      </w:r>
      <w:r w:rsidRPr="00CC621B">
        <w:rPr>
          <w:vertAlign w:val="subscript"/>
        </w:rPr>
        <w:t>2</w:t>
      </w:r>
      <w:r>
        <w:t xml:space="preserve">  i  −COOH</w:t>
      </w:r>
    </w:p>
    <w:p w14:paraId="3F729362" w14:textId="65D7B528" w:rsidR="0096523B" w:rsidRPr="0096523B" w:rsidRDefault="0096523B" w:rsidP="0096523B">
      <w:pPr>
        <w:pStyle w:val="Odlomakpopisa"/>
        <w:numPr>
          <w:ilvl w:val="0"/>
          <w:numId w:val="26"/>
        </w:numPr>
        <w:tabs>
          <w:tab w:val="center" w:pos="4678"/>
        </w:tabs>
        <w:rPr>
          <w:rFonts w:asciiTheme="minorHAnsi" w:eastAsiaTheme="minorHAnsi" w:hAnsiTheme="minorHAnsi"/>
        </w:rPr>
      </w:pPr>
      <w:r>
        <w:t>a) Aminokiseline se međusobno povezuju u polimere. Kako se naziva veza kojom se aminokiseline povezuju? ___________________________________.</w:t>
      </w:r>
    </w:p>
    <w:p w14:paraId="2701F9B8" w14:textId="5424867A" w:rsidR="00CC621B" w:rsidRDefault="0096523B" w:rsidP="0096523B">
      <w:pPr>
        <w:pStyle w:val="Odlomakpopisa"/>
        <w:tabs>
          <w:tab w:val="left" w:pos="6132"/>
        </w:tabs>
        <w:spacing w:line="360" w:lineRule="auto"/>
      </w:pPr>
      <w:r>
        <w:t>b) Koje funkcijske skupine aminokiselina sudjeluju u stvaranju peptidne veze? Napiši njihova  imena.____________________________________________________________________.</w:t>
      </w:r>
    </w:p>
    <w:p w14:paraId="1847EC1C" w14:textId="073EABCA" w:rsidR="0096523B" w:rsidRDefault="0096523B" w:rsidP="0096523B">
      <w:pPr>
        <w:pStyle w:val="Odlomakpopisa"/>
        <w:tabs>
          <w:tab w:val="left" w:pos="6132"/>
        </w:tabs>
        <w:spacing w:line="360" w:lineRule="auto"/>
      </w:pPr>
      <w:r>
        <w:t>c) Ako se peptidn</w:t>
      </w:r>
      <w:r w:rsidR="00A824D2">
        <w:t>i</w:t>
      </w:r>
      <w:r>
        <w:t>m vez</w:t>
      </w:r>
      <w:r w:rsidR="00A824D2">
        <w:t>a</w:t>
      </w:r>
      <w:r>
        <w:t>m</w:t>
      </w:r>
      <w:r w:rsidR="00A824D2">
        <w:t>a</w:t>
      </w:r>
      <w:r>
        <w:t xml:space="preserve"> povežu tri aminokiseline</w:t>
      </w:r>
      <w:r w:rsidR="00A824D2">
        <w:t xml:space="preserve"> nastaje tripeptid i izdvajaju se ______molekule vode(koliko molekula vode?).</w:t>
      </w:r>
    </w:p>
    <w:p w14:paraId="60337374" w14:textId="22C2FC6B" w:rsidR="0096523B" w:rsidRDefault="0096523B" w:rsidP="0096523B">
      <w:pPr>
        <w:tabs>
          <w:tab w:val="center" w:pos="4678"/>
        </w:tabs>
      </w:pPr>
      <w:r>
        <w:rPr>
          <w:rFonts w:asciiTheme="minorHAnsi" w:eastAsiaTheme="minorHAnsi" w:hAnsiTheme="minorHAnsi"/>
        </w:rPr>
        <w:t xml:space="preserve">       6.    </w:t>
      </w:r>
      <w:r>
        <w:t>Što se događa s bjelančevinama prilikom kuhanja i prženja jajeta?</w:t>
      </w:r>
    </w:p>
    <w:p w14:paraId="7B8F0A0C" w14:textId="7F7259F4" w:rsidR="00800747" w:rsidRPr="00A824D2" w:rsidRDefault="0096523B" w:rsidP="00A824D2">
      <w:pPr>
        <w:tabs>
          <w:tab w:val="center" w:pos="4678"/>
        </w:tabs>
        <w:rPr>
          <w:rFonts w:asciiTheme="minorHAnsi" w:eastAsiaTheme="minorHAnsi" w:hAnsiTheme="minorHAnsi"/>
        </w:rPr>
      </w:pPr>
      <w:r>
        <w:t xml:space="preserve">       7.    </w:t>
      </w:r>
      <w:r>
        <w:rPr>
          <w:rFonts w:cstheme="minorHAnsi"/>
        </w:rPr>
        <w:t>Što se događa  u tijelu čovjeka kada se temperatura tijela poveća na 42 °C</w:t>
      </w:r>
      <w:r w:rsidR="00A824D2">
        <w:rPr>
          <w:rFonts w:cstheme="minorHAnsi"/>
        </w:rPr>
        <w:t>?</w:t>
      </w:r>
    </w:p>
    <w:sectPr w:rsidR="00800747" w:rsidRPr="00A824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A1405"/>
    <w:multiLevelType w:val="hybridMultilevel"/>
    <w:tmpl w:val="E42AB47E"/>
    <w:lvl w:ilvl="0" w:tplc="041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31E62"/>
    <w:multiLevelType w:val="hybridMultilevel"/>
    <w:tmpl w:val="8D0443BC"/>
    <w:lvl w:ilvl="0" w:tplc="ECA895AC">
      <w:start w:val="1"/>
      <w:numFmt w:val="lowerLetter"/>
      <w:lvlText w:val="%1-"/>
      <w:lvlJc w:val="left"/>
      <w:pPr>
        <w:ind w:left="1146" w:hanging="360"/>
      </w:pPr>
      <w:rPr>
        <w:rFonts w:ascii="Calibri" w:eastAsia="Calibri" w:hAnsi="Calibri" w:cs="Times New Roman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3AA3FE3"/>
    <w:multiLevelType w:val="hybridMultilevel"/>
    <w:tmpl w:val="8C982364"/>
    <w:lvl w:ilvl="0" w:tplc="76228896">
      <w:start w:val="1"/>
      <w:numFmt w:val="lowerLetter"/>
      <w:lvlText w:val="%1-"/>
      <w:lvlJc w:val="left"/>
      <w:pPr>
        <w:ind w:left="1146" w:hanging="360"/>
      </w:pPr>
      <w:rPr>
        <w:rFonts w:ascii="Calibri" w:hAnsi="Calibri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657FE9"/>
    <w:multiLevelType w:val="hybridMultilevel"/>
    <w:tmpl w:val="AA028332"/>
    <w:lvl w:ilvl="0" w:tplc="F6862E54">
      <w:start w:val="1"/>
      <w:numFmt w:val="decimal"/>
      <w:lvlText w:val="%1."/>
      <w:lvlJc w:val="left"/>
      <w:pPr>
        <w:ind w:left="1146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13154001"/>
    <w:multiLevelType w:val="hybridMultilevel"/>
    <w:tmpl w:val="2104FC34"/>
    <w:lvl w:ilvl="0" w:tplc="041A000F">
      <w:start w:val="1"/>
      <w:numFmt w:val="decimal"/>
      <w:lvlText w:val="%1.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5A33475"/>
    <w:multiLevelType w:val="hybridMultilevel"/>
    <w:tmpl w:val="64CA22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19447CE5"/>
    <w:multiLevelType w:val="hybridMultilevel"/>
    <w:tmpl w:val="1256EFE2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143E09"/>
    <w:multiLevelType w:val="hybridMultilevel"/>
    <w:tmpl w:val="30022C2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 w15:restartNumberingAfterBreak="0">
    <w:nsid w:val="267F19AC"/>
    <w:multiLevelType w:val="hybridMultilevel"/>
    <w:tmpl w:val="0770C6CA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CE0D92"/>
    <w:multiLevelType w:val="hybridMultilevel"/>
    <w:tmpl w:val="24482FB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371810"/>
    <w:multiLevelType w:val="hybridMultilevel"/>
    <w:tmpl w:val="377A951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B209FE"/>
    <w:multiLevelType w:val="hybridMultilevel"/>
    <w:tmpl w:val="57D62092"/>
    <w:lvl w:ilvl="0" w:tplc="2DE2B20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9D823F4"/>
    <w:multiLevelType w:val="hybridMultilevel"/>
    <w:tmpl w:val="4F12F32E"/>
    <w:lvl w:ilvl="0" w:tplc="F6A8130E">
      <w:start w:val="1"/>
      <w:numFmt w:val="lowerLetter"/>
      <w:lvlText w:val="%1-"/>
      <w:lvlJc w:val="left"/>
      <w:pPr>
        <w:ind w:left="720" w:hanging="360"/>
      </w:pPr>
      <w:rPr>
        <w:rFonts w:eastAsia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39016F"/>
    <w:multiLevelType w:val="hybridMultilevel"/>
    <w:tmpl w:val="BC48B84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103778"/>
    <w:multiLevelType w:val="hybridMultilevel"/>
    <w:tmpl w:val="762CD03E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 w15:restartNumberingAfterBreak="0">
    <w:nsid w:val="5A5548C7"/>
    <w:multiLevelType w:val="hybridMultilevel"/>
    <w:tmpl w:val="68FCECC2"/>
    <w:lvl w:ilvl="0" w:tplc="DB722C8C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5C3B1946"/>
    <w:multiLevelType w:val="hybridMultilevel"/>
    <w:tmpl w:val="5C349CB6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682CBE"/>
    <w:multiLevelType w:val="hybridMultilevel"/>
    <w:tmpl w:val="5C7A244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E84536"/>
    <w:multiLevelType w:val="hybridMultilevel"/>
    <w:tmpl w:val="D96C7F7C"/>
    <w:lvl w:ilvl="0" w:tplc="4F34DBE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6F182822"/>
    <w:multiLevelType w:val="hybridMultilevel"/>
    <w:tmpl w:val="D17862F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5" w15:restartNumberingAfterBreak="0">
    <w:nsid w:val="6F944F5D"/>
    <w:multiLevelType w:val="hybridMultilevel"/>
    <w:tmpl w:val="F1641F5C"/>
    <w:lvl w:ilvl="0" w:tplc="FC8AF2BE">
      <w:start w:val="1"/>
      <w:numFmt w:val="lowerLetter"/>
      <w:lvlText w:val="%1)"/>
      <w:lvlJc w:val="left"/>
      <w:pPr>
        <w:ind w:left="1080" w:hanging="360"/>
      </w:pPr>
      <w:rPr>
        <w:rFonts w:ascii="Segoe UI Symbol" w:hAnsi="Segoe UI Symbol" w:cs="Segoe UI Symbol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54952B3"/>
    <w:multiLevelType w:val="hybridMultilevel"/>
    <w:tmpl w:val="6DEEC716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3A2FF5"/>
    <w:multiLevelType w:val="hybridMultilevel"/>
    <w:tmpl w:val="D96C7F7C"/>
    <w:lvl w:ilvl="0" w:tplc="4F34DBE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3"/>
  </w:num>
  <w:num w:numId="2">
    <w:abstractNumId w:val="3"/>
  </w:num>
  <w:num w:numId="3">
    <w:abstractNumId w:val="15"/>
  </w:num>
  <w:num w:numId="4">
    <w:abstractNumId w:val="12"/>
  </w:num>
  <w:num w:numId="5">
    <w:abstractNumId w:val="11"/>
  </w:num>
  <w:num w:numId="6">
    <w:abstractNumId w:val="24"/>
  </w:num>
  <w:num w:numId="7">
    <w:abstractNumId w:val="8"/>
  </w:num>
  <w:num w:numId="8">
    <w:abstractNumId w:val="19"/>
  </w:num>
  <w:num w:numId="9">
    <w:abstractNumId w:val="6"/>
  </w:num>
  <w:num w:numId="10">
    <w:abstractNumId w:val="22"/>
  </w:num>
  <w:num w:numId="11">
    <w:abstractNumId w:val="26"/>
  </w:num>
  <w:num w:numId="12">
    <w:abstractNumId w:val="9"/>
  </w:num>
  <w:num w:numId="13">
    <w:abstractNumId w:val="21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23"/>
  </w:num>
  <w:num w:numId="17">
    <w:abstractNumId w:val="1"/>
  </w:num>
  <w:num w:numId="18">
    <w:abstractNumId w:val="27"/>
  </w:num>
  <w:num w:numId="19">
    <w:abstractNumId w:val="20"/>
  </w:num>
  <w:num w:numId="20">
    <w:abstractNumId w:val="17"/>
  </w:num>
  <w:num w:numId="21">
    <w:abstractNumId w:val="2"/>
  </w:num>
  <w:num w:numId="22">
    <w:abstractNumId w:val="10"/>
  </w:num>
  <w:num w:numId="23">
    <w:abstractNumId w:val="7"/>
  </w:num>
  <w:num w:numId="24">
    <w:abstractNumId w:val="14"/>
  </w:num>
  <w:num w:numId="25">
    <w:abstractNumId w:val="16"/>
  </w:num>
  <w:num w:numId="26">
    <w:abstractNumId w:val="18"/>
  </w:num>
  <w:num w:numId="27">
    <w:abstractNumId w:val="0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24192C"/>
    <w:rsid w:val="003C7767"/>
    <w:rsid w:val="00462959"/>
    <w:rsid w:val="00577A7A"/>
    <w:rsid w:val="005F0B6A"/>
    <w:rsid w:val="006464DB"/>
    <w:rsid w:val="00800747"/>
    <w:rsid w:val="00895E3A"/>
    <w:rsid w:val="0096523B"/>
    <w:rsid w:val="009F57C2"/>
    <w:rsid w:val="00A279EA"/>
    <w:rsid w:val="00A824D2"/>
    <w:rsid w:val="00AC3459"/>
    <w:rsid w:val="00CB05C2"/>
    <w:rsid w:val="00CC621B"/>
    <w:rsid w:val="00E41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56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4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73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4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5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8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youtube.com/watch?v=BpIV3x8CQUE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2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6-08T06:13:00Z</dcterms:created>
  <dcterms:modified xsi:type="dcterms:W3CDTF">2020-06-08T06:13:00Z</dcterms:modified>
</cp:coreProperties>
</file>